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tbl>
      <w:tblPr>
        <w:tblStyle w:val="2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7" w:type="dxa"/>
          <w:bottom w:w="0" w:type="dxa"/>
          <w:right w:w="107" w:type="dxa"/>
        </w:tblCellMar>
      </w:tblPr>
      <w:tblGrid>
        <w:gridCol w:w="1363"/>
        <w:gridCol w:w="1363"/>
        <w:gridCol w:w="1363"/>
        <w:gridCol w:w="1363"/>
        <w:gridCol w:w="1363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岩土层分布（从上至下）及分布特征序号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土层名称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厚度(m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h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重度(kN/m3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γ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内聚力(kPa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c</w:t>
            </w:r>
          </w:p>
        </w:tc>
        <w:tc>
          <w:tcPr>
            <w:tcW w:w="10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内摩擦角(°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人工填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8.0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5.7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淤泥质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7.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8.2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3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3.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0.0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4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6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4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黏性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7.4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0.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2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20.8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tbl>
      <w:tblPr>
        <w:tblStyle w:val="2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7" w:type="dxa"/>
          <w:bottom w:w="0" w:type="dxa"/>
          <w:right w:w="107" w:type="dxa"/>
        </w:tblCellMar>
      </w:tblPr>
      <w:tblGrid>
        <w:gridCol w:w="1363"/>
        <w:gridCol w:w="1363"/>
        <w:gridCol w:w="1363"/>
        <w:gridCol w:w="1363"/>
        <w:gridCol w:w="1363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序号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土层名称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Ka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√Ka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Kp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√K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人工填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6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9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61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淤泥质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1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8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40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3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56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77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4</w:t>
            </w:r>
          </w:p>
        </w:tc>
        <w:tc>
          <w:tcPr>
            <w:tcW w:w="800" w:type="pct"/>
          </w:tcPr>
          <w:p>
            <w:pPr>
              <w:ind w:left="0" w:leftChars="0" w:firstLine="0" w:firstLineChars="0"/>
            </w:pPr>
            <w:r>
              <w:rPr>
                <w:rFonts w:ascii="宋体" w:hAnsi="宋体" w:eastAsia="宋体" w:cs="宋体"/>
                <w:u w:color="auto"/>
              </w:rPr>
              <w:t>黏性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4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69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.10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45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16"/>
        </w:rPr>
        <w:object>
          <v:shape id="_x0000_i1025" o:spt="75" alt="" type="#_x0000_t75" style="height:22pt;width:90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28"/>
        </w:rPr>
        <w:object>
          <v:shape id="_x0000_i1026" o:spt="75" alt="" type="#_x0000_t75" style="height:34pt;width:7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27" o:spt="75" alt="" type="#_x0000_t75" style="height:22pt;width:93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28"/>
        </w:rPr>
        <w:object>
          <v:shape id="_x0000_i1028" o:spt="75" alt="" type="#_x0000_t75" style="height:34pt;width:7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position w:val="-12"/>
        </w:rPr>
        <w:object>
          <v:shape id="_x0000_i1029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position w:val="-12"/>
        </w:rPr>
        <w:object>
          <v:shape id="_x0000_i1030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position w:val="-12"/>
        </w:rPr>
        <w:object>
          <v:shape id="_x0000_i1031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position w:val="-12"/>
        </w:rPr>
        <w:object>
          <v:shape id="_x0000_i1032" o:spt="75" alt="" type="#_x0000_t75" style="height:18pt;width:1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4"/>
        </w:rPr>
        <w:object>
          <v:shape id="_x0000_i1033" o:spt="75" alt="" type="#_x0000_t75" style="height:19pt;width:20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4"/>
        </w:rPr>
        <w:object>
          <v:shape id="_x0000_i1034" o:spt="75" alt="" type="#_x0000_t75" style="height:19pt;width:21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4"/>
        </w:rPr>
        <w:object>
          <v:shape id="_x0000_i1035" o:spt="75" alt="" type="#_x0000_t75" style="height:19pt;width:2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2"/>
        </w:rPr>
        <w:object>
          <v:shape id="_x0000_i1036" o:spt="75" alt="" type="#_x0000_t75" style="height:18pt;width:1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2"/>
        </w:rPr>
        <w:object>
          <v:shape id="_x0000_i1037" o:spt="75" alt="" type="#_x0000_t75" style="height:18pt;width:13.9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4"/>
        </w:rPr>
        <w:object>
          <v:shape id="_x0000_i1038" o:spt="75" alt="" type="#_x0000_t75" style="height:19pt;width:18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720" w:firstLineChars="3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地面堆</w:t>
      </w:r>
      <w:r>
        <w:rPr>
          <w:rFonts w:hint="eastAsia"/>
          <w:i w:val="0"/>
          <w:iCs w:val="0"/>
          <w:lang w:val="en-US" w:eastAsia="zh-CN"/>
        </w:rPr>
        <w:t>载</w:t>
      </w:r>
      <w:r>
        <w:rPr>
          <w:u w:color="auto"/>
        </w:rPr>
        <w:t>20.0，开挖深度7.0米。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620"/>
      <w:bookmarkStart w:id="2" w:name="_Toc4710_WPSOffice_Level3"/>
      <w:bookmarkStart w:id="3" w:name="_Toc27610_WPSOffice_Level3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39" o:spt="75" alt="" type="#_x0000_t75" style="height:22pt;width:90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8"/>
        </w:rPr>
        <w:object>
          <v:shape id="_x0000_i1040" o:spt="75" alt="" type="#_x0000_t75" style="height:18pt;width:186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1" o:spt="75" alt="" type="#_x0000_t75" style="height:19pt;width:25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2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2" o:spt="75" alt="" type="#_x0000_t75" style="height:19pt;width:25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3" o:spt="75" alt="" type="#_x0000_t75" style="height:19pt;width:298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4" o:spt="75" alt="" type="#_x0000_t75" style="height:19pt;width:294.9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5" o:spt="75" alt="" type="#_x0000_t75" style="height:19pt;width:351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4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6" o:spt="75" alt="" type="#_x0000_t75" style="height:19pt;width:351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47" o:spt="75" alt="" type="#_x0000_t75" style="height:19pt;width:413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30658"/>
      <w:bookmarkStart w:id="5" w:name="_Toc22513_WPSOffice_Level3"/>
      <w:bookmarkStart w:id="6" w:name="_Toc9293_WPSOffice_Level3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48" o:spt="75" alt="" type="#_x0000_t75" style="height:22pt;width:93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8"/>
        </w:rPr>
        <w:object>
          <v:shape id="_x0000_i1049" o:spt="75" alt="" type="#_x0000_t75" style="height:18pt;width:16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50" o:spt="75" alt="" type="#_x0000_t75" style="height:19pt;width:22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4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51" o:spt="75" alt="" type="#_x0000_t75" style="height:19pt;width:226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52" o:spt="75" alt="" type="#_x0000_t75" style="height:19pt;width:283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21137_WPSOffice_Level3"/>
      <w:bookmarkStart w:id="8" w:name="_Toc7024"/>
      <w:bookmarkStart w:id="9" w:name="_Toc4300_WPSOffice_Level3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</w:t>
      </w:r>
      <w:r>
        <w:rPr>
          <w:u w:color="auto"/>
        </w:rPr>
        <w:t>已开挖基坑底面以下x米处。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6"/>
        </w:rPr>
        <w:object>
          <v:shape id="_x0000_i1053" o:spt="75" alt="" type="#_x0000_t75" style="height:13.95pt;width:10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6"/>
        </w:rPr>
        <w:object>
          <v:shape id="_x0000_i1054" o:spt="75" alt="" type="#_x0000_t75" style="height:13.95pt;width:111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55" o:spt="75" alt="" type="#_x0000_t75" style="height:19pt;width:44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求解得：x=</w:t>
      </w:r>
      <w:r>
        <w:rPr>
          <w:rFonts w:hint="default"/>
          <w:lang w:val="en-US" w:eastAsia="zh-CN"/>
        </w:rPr>
        <w:t>0.62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</w:t>
      </w:r>
      <w:r>
        <w:rPr>
          <w:rFonts w:ascii="Times New Roman" w:hAnsi="Times New Roman" w:eastAsia="Times New Roman" w:cs="Times New Roman"/>
          <w:u w:color="auto"/>
        </w:rPr>
        <w:t>已开挖基坑底面以下x米处以下</w:t>
      </w:r>
      <w:r>
        <w:rPr>
          <w:rFonts w:hint="default"/>
          <w:lang w:val="en-US" w:eastAsia="zh-CN"/>
        </w:rPr>
        <w:t>0.62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59.19</w:t>
      </w:r>
      <w:r>
        <w:rPr>
          <w:rFonts w:hint="eastAsia"/>
          <w:lang w:val="en-US" w:eastAsia="zh-CN"/>
        </w:rPr>
        <w:t>Kpa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3207"/>
      <w:bookmarkStart w:id="11" w:name="_Toc6131_WPSOffice_Level3"/>
      <w:bookmarkStart w:id="12" w:name="_Toc12179_WPSOffice_Level3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</w:t>
      </w:r>
      <w:r>
        <w:rPr>
          <w:rFonts w:ascii="Calibri" w:hAnsi="Calibri" w:eastAsia="Calibri" w:cs="Calibri"/>
          <w:sz w:val="24"/>
          <w:u w:color="auto"/>
        </w:rPr>
        <w:t>a为土层顶面的土压力强度，b为土层底面的土压力强度，h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1主动土压力合力及作用点位置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1层主动土顶面压力：3.39Kpa;主动土底面压力：16.7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56" o:spt="75" alt="" type="#_x0000_t75" style="height:31pt;width:47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57" o:spt="75" alt="" type="#_x0000_t75" style="height:31pt;width:66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58" o:spt="75" alt="" type="#_x0000_t75" style="height:31pt;width:15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59" o:spt="75" alt="" type="#_x0000_t75" style="height:31pt;width:14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2层主动土顶面压力：15.6Kpa;主动土底面压力：78.7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60" o:spt="75" alt="" type="#_x0000_t75" style="height:31pt;width:47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61" o:spt="75" alt="" type="#_x0000_t75" style="height:31pt;width:66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2" o:spt="75" alt="" type="#_x0000_t75" style="height:31pt;width:160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3" o:spt="75" alt="" type="#_x0000_t75" style="height:31pt;width:142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3层主动土顶面压力：52.14Kpa;主动土底面压力：68.04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64" o:spt="75" alt="" type="#_x0000_t75" style="height:31pt;width:47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65" o:spt="75" alt="" type="#_x0000_t75" style="height:31pt;width:66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6" o:spt="75" alt="" type="#_x0000_t75" style="height:31pt;width:168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7" o:spt="75" alt="" type="#_x0000_t75" style="height:31pt;width:157.9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2被动土压力合力及作用点位置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3层被动土顶面压力：37.24Kpa;被动土底面压力：59.1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68" o:spt="75" alt="" type="#_x0000_t75" style="height:31pt;width:47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：</w:t>
      </w:r>
      <w:r>
        <w:rPr>
          <w:position w:val="-24"/>
        </w:rPr>
        <w:object>
          <v:shape id="_x0000_i1069" o:spt="75" alt="" type="#_x0000_t75" style="height:31pt;width:66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70" o:spt="75" alt="" type="#_x0000_t75" style="height:31pt;width:170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72" o:spt="75" alt="" type="#_x0000_t75" style="height:31pt;width:159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7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17097_WPSOffice_Level3"/>
      <w:bookmarkStart w:id="14" w:name="_Toc12113"/>
      <w:bookmarkStart w:id="15" w:name="_Toc8027_WPSOffice_Level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  <w:bookmarkStart w:id="16" w:name="_GoBack"/>
      <w:bookmarkEnd w:id="1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30"/>
        </w:rPr>
        <w:object>
          <v:shape id="_x0000_i1073" o:spt="75" alt="" type="#_x0000_t75" style="height:37pt;width:107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position w:val="-14"/>
        </w:rPr>
        <w:object>
          <v:shape id="_x0000_i1074" o:spt="75" alt="" type="#_x0000_t75" style="height:19pt;width:17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position w:val="-14"/>
        </w:rPr>
        <w:object>
          <v:shape id="_x0000_i1075" o:spt="75" alt="" type="#_x0000_t75" style="height:20pt;width:3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3">
            <o:LockedField>false</o:LockedField>
          </o:OLEObject>
        </w:object>
      </w:r>
      <w:r>
        <w:rPr>
          <w:u w:color="auto"/>
        </w:rPr>
        <w:t>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6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5">
            <o:LockedField>false</o:LockedField>
          </o:OLEObject>
        </w:object>
      </w:r>
      <w:r>
        <w:rPr>
          <w:u w:color="auto"/>
        </w:rPr>
        <w:t>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7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7">
            <o:LockedField>false</o:LockedField>
          </o:OLEObject>
        </w:object>
      </w:r>
      <w:r>
        <w:rPr>
          <w:u w:color="auto"/>
        </w:rPr>
        <w:t>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8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9">
            <o:LockedField>false</o:LockedField>
          </o:OLEObject>
        </w:object>
      </w:r>
      <w:r>
        <w:rPr>
          <w:u w:color="auto"/>
        </w:rPr>
        <w:t>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9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1">
            <o:LockedField>false</o:LockedField>
          </o:OLEObject>
        </w:object>
      </w:r>
      <w:r>
        <w:rPr>
          <w:u w:color="auto"/>
        </w:rPr>
        <w:t>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4"/>
        </w:rPr>
        <w:object>
          <v:shape id="_x0000_i1080" o:spt="75" alt="" type="#_x0000_t75" style="height:20pt;width:34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3">
            <o:LockedField>false</o:LockedField>
          </o:OLEObject>
        </w:object>
      </w:r>
      <w:r>
        <w:rPr>
          <w:u w:color="auto"/>
        </w:rPr>
        <w:t>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10"/>
        </w:rPr>
        <w:object>
          <v:shape id="_x0000_i1081" o:spt="75" alt="" type="#_x0000_t75" style="height:16pt;width:41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5">
            <o:LockedField>false</o:LockedField>
          </o:OLEObject>
        </w:objec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975627"/>
    <w:rsid w:val="05465A65"/>
    <w:rsid w:val="05BA14B5"/>
    <w:rsid w:val="075E33B6"/>
    <w:rsid w:val="07937530"/>
    <w:rsid w:val="09157AEC"/>
    <w:rsid w:val="0A481506"/>
    <w:rsid w:val="0A8A6F61"/>
    <w:rsid w:val="0ACB69F3"/>
    <w:rsid w:val="0AE603E0"/>
    <w:rsid w:val="0CD92F42"/>
    <w:rsid w:val="0D56589E"/>
    <w:rsid w:val="0D707B32"/>
    <w:rsid w:val="0DC169AE"/>
    <w:rsid w:val="0DD80810"/>
    <w:rsid w:val="0E0C623A"/>
    <w:rsid w:val="0EA06491"/>
    <w:rsid w:val="0EE874A2"/>
    <w:rsid w:val="107A59E3"/>
    <w:rsid w:val="10AD278D"/>
    <w:rsid w:val="10B42AC5"/>
    <w:rsid w:val="116D2506"/>
    <w:rsid w:val="122E4914"/>
    <w:rsid w:val="12582A78"/>
    <w:rsid w:val="12633D0A"/>
    <w:rsid w:val="12640989"/>
    <w:rsid w:val="126610F5"/>
    <w:rsid w:val="13D86B5E"/>
    <w:rsid w:val="14BC3F7C"/>
    <w:rsid w:val="160621C6"/>
    <w:rsid w:val="162C02B0"/>
    <w:rsid w:val="1753563F"/>
    <w:rsid w:val="18033B0E"/>
    <w:rsid w:val="18901D80"/>
    <w:rsid w:val="18CD03CB"/>
    <w:rsid w:val="19A718AA"/>
    <w:rsid w:val="19AA65F2"/>
    <w:rsid w:val="1A5579AB"/>
    <w:rsid w:val="1AFA4CB9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FCC67CE"/>
    <w:rsid w:val="1FE019FE"/>
    <w:rsid w:val="20FC212B"/>
    <w:rsid w:val="22042A00"/>
    <w:rsid w:val="225B0B42"/>
    <w:rsid w:val="226F19E2"/>
    <w:rsid w:val="22C63A74"/>
    <w:rsid w:val="239619BE"/>
    <w:rsid w:val="24022302"/>
    <w:rsid w:val="24AA30CC"/>
    <w:rsid w:val="2562403B"/>
    <w:rsid w:val="25652A43"/>
    <w:rsid w:val="25682C89"/>
    <w:rsid w:val="27683C48"/>
    <w:rsid w:val="27987203"/>
    <w:rsid w:val="280F5C8D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A57113"/>
    <w:rsid w:val="2AAC76EE"/>
    <w:rsid w:val="2AFF3118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2AD4543"/>
    <w:rsid w:val="33706975"/>
    <w:rsid w:val="34573327"/>
    <w:rsid w:val="34CE33EF"/>
    <w:rsid w:val="35823DCE"/>
    <w:rsid w:val="38D044A1"/>
    <w:rsid w:val="3A156103"/>
    <w:rsid w:val="3B0B2212"/>
    <w:rsid w:val="3C38626E"/>
    <w:rsid w:val="3C96134B"/>
    <w:rsid w:val="3CEC195C"/>
    <w:rsid w:val="3CF23548"/>
    <w:rsid w:val="3D837A38"/>
    <w:rsid w:val="3DC41220"/>
    <w:rsid w:val="3E7C15B7"/>
    <w:rsid w:val="3F9A1352"/>
    <w:rsid w:val="41CB6A39"/>
    <w:rsid w:val="42582D70"/>
    <w:rsid w:val="42A5583F"/>
    <w:rsid w:val="43E81EBE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D0232D9"/>
    <w:rsid w:val="4E675A53"/>
    <w:rsid w:val="4E7620F5"/>
    <w:rsid w:val="4EA42B4B"/>
    <w:rsid w:val="4FB44790"/>
    <w:rsid w:val="50AC1CFF"/>
    <w:rsid w:val="50B00D3A"/>
    <w:rsid w:val="50B14CE5"/>
    <w:rsid w:val="52157F3A"/>
    <w:rsid w:val="525262D5"/>
    <w:rsid w:val="53E24E2E"/>
    <w:rsid w:val="54FA517B"/>
    <w:rsid w:val="56662627"/>
    <w:rsid w:val="56E65A8F"/>
    <w:rsid w:val="577017F9"/>
    <w:rsid w:val="578C628A"/>
    <w:rsid w:val="58A740F5"/>
    <w:rsid w:val="5A2C3E5B"/>
    <w:rsid w:val="5A6C0289"/>
    <w:rsid w:val="5AEB6D3D"/>
    <w:rsid w:val="5B4B29BD"/>
    <w:rsid w:val="5BFA0E0A"/>
    <w:rsid w:val="5CD45D38"/>
    <w:rsid w:val="5D5137A8"/>
    <w:rsid w:val="5D66017D"/>
    <w:rsid w:val="5E5F700A"/>
    <w:rsid w:val="61FD36B2"/>
    <w:rsid w:val="62C83D7C"/>
    <w:rsid w:val="62F45678"/>
    <w:rsid w:val="63136082"/>
    <w:rsid w:val="635A461A"/>
    <w:rsid w:val="63BE1819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A7217A7"/>
    <w:rsid w:val="6ADD74C1"/>
    <w:rsid w:val="6B79747A"/>
    <w:rsid w:val="6BC927B8"/>
    <w:rsid w:val="6CA95DB1"/>
    <w:rsid w:val="6DAC7DB8"/>
    <w:rsid w:val="6E590E89"/>
    <w:rsid w:val="702B1020"/>
    <w:rsid w:val="70593674"/>
    <w:rsid w:val="708F6074"/>
    <w:rsid w:val="709A79CE"/>
    <w:rsid w:val="70E426F3"/>
    <w:rsid w:val="70EB0094"/>
    <w:rsid w:val="71895E69"/>
    <w:rsid w:val="722B74AA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5">
    <w:name w:val="Default Paragraph Font"/>
    <w:semiHidden/>
    <w:qFormat/>
    <w:uiPriority w:val="0"/>
  </w:style>
  <w:style w:type="table" w:default="1" w:styleId="2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toc 5"/>
    <w:basedOn w:val="1"/>
    <w:next w:val="1"/>
    <w:qFormat/>
    <w:uiPriority w:val="0"/>
    <w:pPr>
      <w:ind w:left="1680" w:leftChars="800"/>
    </w:pPr>
  </w:style>
  <w:style w:type="paragraph" w:styleId="11">
    <w:name w:val="toc 3"/>
    <w:basedOn w:val="1"/>
    <w:next w:val="1"/>
    <w:qFormat/>
    <w:uiPriority w:val="0"/>
    <w:pPr>
      <w:ind w:left="840" w:leftChars="400"/>
    </w:pPr>
  </w:style>
  <w:style w:type="paragraph" w:styleId="12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3">
    <w:name w:val="toc 8"/>
    <w:basedOn w:val="1"/>
    <w:next w:val="1"/>
    <w:qFormat/>
    <w:uiPriority w:val="0"/>
    <w:pPr>
      <w:ind w:left="2940" w:leftChars="1400"/>
    </w:pPr>
  </w:style>
  <w:style w:type="paragraph" w:styleId="14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7">
    <w:name w:val="toc 1"/>
    <w:basedOn w:val="1"/>
    <w:next w:val="1"/>
    <w:qFormat/>
    <w:uiPriority w:val="0"/>
  </w:style>
  <w:style w:type="paragraph" w:styleId="18">
    <w:name w:val="toc 4"/>
    <w:basedOn w:val="1"/>
    <w:next w:val="1"/>
    <w:qFormat/>
    <w:uiPriority w:val="0"/>
    <w:pPr>
      <w:ind w:left="1260" w:leftChars="600"/>
    </w:pPr>
  </w:style>
  <w:style w:type="paragraph" w:styleId="19">
    <w:name w:val="toc 6"/>
    <w:basedOn w:val="1"/>
    <w:next w:val="1"/>
    <w:qFormat/>
    <w:uiPriority w:val="0"/>
    <w:pPr>
      <w:ind w:left="2100" w:leftChars="1000"/>
    </w:pPr>
  </w:style>
  <w:style w:type="paragraph" w:styleId="20">
    <w:name w:val="toc 2"/>
    <w:basedOn w:val="1"/>
    <w:next w:val="1"/>
    <w:qFormat/>
    <w:uiPriority w:val="0"/>
    <w:pPr>
      <w:ind w:left="420" w:leftChars="200"/>
    </w:pPr>
  </w:style>
  <w:style w:type="paragraph" w:styleId="21">
    <w:name w:val="toc 9"/>
    <w:basedOn w:val="1"/>
    <w:next w:val="1"/>
    <w:qFormat/>
    <w:uiPriority w:val="0"/>
    <w:pPr>
      <w:ind w:left="3360" w:leftChars="1600"/>
    </w:pPr>
  </w:style>
  <w:style w:type="paragraph" w:styleId="22">
    <w:name w:val="Body Text 2"/>
    <w:basedOn w:val="1"/>
    <w:qFormat/>
    <w:uiPriority w:val="0"/>
    <w:pPr>
      <w:spacing w:after="120" w:line="480" w:lineRule="auto"/>
    </w:pPr>
  </w:style>
  <w:style w:type="table" w:styleId="24">
    <w:name w:val="Table Grid"/>
    <w:basedOn w:val="2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6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7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8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MTDisplayEquation"/>
    <w:basedOn w:val="1"/>
    <w:next w:val="1"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9" Type="http://schemas.openxmlformats.org/officeDocument/2006/relationships/fontTable" Target="fontTable.xml"/><Relationship Id="rId118" Type="http://schemas.openxmlformats.org/officeDocument/2006/relationships/numbering" Target="numbering.xml"/><Relationship Id="rId117" Type="http://schemas.openxmlformats.org/officeDocument/2006/relationships/customXml" Target="../customXml/item1.xml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3-21T11:0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